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 autoAdjust="0"/>
  </p:normalViewPr>
  <p:slideViewPr>
    <p:cSldViewPr snapToGrid="0">
      <p:cViewPr varScale="1">
        <p:scale>
          <a:sx n="117" d="100"/>
          <a:sy n="117" d="100"/>
        </p:scale>
        <p:origin x="-5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олилиния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олилиния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21B46E25-EBB8-4ABA-82EE-3DC67F9187C3}" type="datetimeFigureOut">
              <a:rPr lang="ru-RU" smtClean="0"/>
              <a:t>26.12.2013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79F93168-8705-47E1-8D4C-CD6D5FF1A047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34736" y="636814"/>
            <a:ext cx="8417379" cy="2628900"/>
          </a:xfrm>
        </p:spPr>
        <p:txBody>
          <a:bodyPr>
            <a:normAutofit/>
          </a:bodyPr>
          <a:lstStyle/>
          <a:p>
            <a:pPr algn="r"/>
            <a:r>
              <a:rPr lang="ru-RU" sz="5400" b="1" dirty="0" smtClean="0">
                <a:ln w="5000" cmpd="sng">
                  <a:solidFill>
                    <a:schemeClr val="tx1">
                      <a:lumMod val="75000"/>
                    </a:schemeClr>
                  </a:solidFill>
                  <a:prstDash val="solid"/>
                </a:ln>
                <a:solidFill>
                  <a:schemeClr val="tx1">
                    <a:lumMod val="75000"/>
                  </a:schemeClr>
                </a:solidFill>
              </a:rPr>
              <a:t>Расширенный линеаризованный фильтр</a:t>
            </a:r>
            <a:endParaRPr lang="ru-RU" sz="5400" b="1" dirty="0">
              <a:ln w="5000" cmpd="sng">
                <a:solidFill>
                  <a:schemeClr val="tx1">
                    <a:lumMod val="75000"/>
                  </a:schemeClr>
                </a:solidFill>
                <a:prstDash val="solid"/>
              </a:ln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89857" y="3985690"/>
            <a:ext cx="8082643" cy="2523555"/>
          </a:xfrm>
        </p:spPr>
        <p:txBody>
          <a:bodyPr>
            <a:normAutofit/>
          </a:bodyPr>
          <a:lstStyle/>
          <a:p>
            <a:pPr algn="l">
              <a:spcBef>
                <a:spcPts val="800"/>
              </a:spcBef>
            </a:pPr>
            <a:r>
              <a:rPr lang="ru-RU" sz="2200" dirty="0" smtClean="0"/>
              <a:t>Студенты:		Александров М.Е.</a:t>
            </a:r>
          </a:p>
          <a:p>
            <a:pPr algn="l">
              <a:spcBef>
                <a:spcPts val="800"/>
              </a:spcBef>
            </a:pPr>
            <a:r>
              <a:rPr lang="ru-RU" sz="2200" dirty="0"/>
              <a:t>	</a:t>
            </a:r>
            <a:r>
              <a:rPr lang="ru-RU" sz="2200" dirty="0" smtClean="0"/>
              <a:t>		Жигалов П.С.</a:t>
            </a:r>
          </a:p>
          <a:p>
            <a:pPr algn="l">
              <a:spcBef>
                <a:spcPts val="800"/>
              </a:spcBef>
            </a:pPr>
            <a:r>
              <a:rPr lang="ru-RU" sz="2200" dirty="0" smtClean="0"/>
              <a:t>Преподаватель:	</a:t>
            </a:r>
            <a:r>
              <a:rPr lang="ru-RU" sz="2200" dirty="0" err="1" smtClean="0"/>
              <a:t>Чубич</a:t>
            </a:r>
            <a:r>
              <a:rPr lang="ru-RU" sz="2200" dirty="0" smtClean="0"/>
              <a:t> В.М.</a:t>
            </a:r>
          </a:p>
          <a:p>
            <a:pPr>
              <a:spcBef>
                <a:spcPts val="800"/>
              </a:spcBef>
            </a:pPr>
            <a:endParaRPr lang="ru-RU" sz="2200" dirty="0"/>
          </a:p>
          <a:p>
            <a:pPr algn="ctr">
              <a:spcBef>
                <a:spcPts val="800"/>
              </a:spcBef>
            </a:pPr>
            <a:r>
              <a:rPr lang="ru-RU" sz="2200" dirty="0" smtClean="0"/>
              <a:t>Новосибирск, 2013г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151572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69790" y="236764"/>
            <a:ext cx="51719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Используемые матрицы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71380"/>
              </p:ext>
            </p:extLst>
          </p:nvPr>
        </p:nvGraphicFramePr>
        <p:xfrm>
          <a:off x="4320041" y="1033750"/>
          <a:ext cx="40544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3" imgW="2794000" imgH="939800" progId="Equation.DSMT4">
                  <p:embed/>
                </p:oleObj>
              </mc:Choice>
              <mc:Fallback>
                <p:oleObj name="Equation" r:id="rId3" imgW="2794000" imgH="939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41" y="1033750"/>
                        <a:ext cx="40544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06"/>
              </p:ext>
            </p:extLst>
          </p:nvPr>
        </p:nvGraphicFramePr>
        <p:xfrm>
          <a:off x="626608" y="2575771"/>
          <a:ext cx="275113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8" y="2575771"/>
                        <a:ext cx="275113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86825"/>
              </p:ext>
            </p:extLst>
          </p:nvPr>
        </p:nvGraphicFramePr>
        <p:xfrm>
          <a:off x="652463" y="4168941"/>
          <a:ext cx="14843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7" imgW="1028520" imgH="482400" progId="Equation.DSMT4">
                  <p:embed/>
                </p:oleObj>
              </mc:Choice>
              <mc:Fallback>
                <p:oleObj name="Equation" r:id="rId7" imgW="1028520" imgH="4824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68941"/>
                        <a:ext cx="14843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21906"/>
              </p:ext>
            </p:extLst>
          </p:nvPr>
        </p:nvGraphicFramePr>
        <p:xfrm>
          <a:off x="629558" y="5293345"/>
          <a:ext cx="173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9" imgW="1206360" imgH="457200" progId="Equation.DSMT4">
                  <p:embed/>
                </p:oleObj>
              </mc:Choice>
              <mc:Fallback>
                <p:oleObj name="Equation" r:id="rId9" imgW="1206360" imgH="4572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8" y="5293345"/>
                        <a:ext cx="173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54900"/>
              </p:ext>
            </p:extLst>
          </p:nvPr>
        </p:nvGraphicFramePr>
        <p:xfrm>
          <a:off x="3131691" y="4657725"/>
          <a:ext cx="52466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11" imgW="4216320" imgH="1320480" progId="Equation.DSMT4">
                  <p:embed/>
                </p:oleObj>
              </mc:Choice>
              <mc:Fallback>
                <p:oleObj name="Equation" r:id="rId11" imgW="4216320" imgH="1320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91" y="4657725"/>
                        <a:ext cx="52466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93084"/>
              </p:ext>
            </p:extLst>
          </p:nvPr>
        </p:nvGraphicFramePr>
        <p:xfrm>
          <a:off x="4469508" y="2649538"/>
          <a:ext cx="38719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13" imgW="3111480" imgH="1346040" progId="Equation.DSMT4">
                  <p:embed/>
                </p:oleObj>
              </mc:Choice>
              <mc:Fallback>
                <p:oleObj name="Equation" r:id="rId13" imgW="3111480" imgH="134604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08" y="2649538"/>
                        <a:ext cx="38719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2002"/>
              </p:ext>
            </p:extLst>
          </p:nvPr>
        </p:nvGraphicFramePr>
        <p:xfrm>
          <a:off x="632279" y="1002663"/>
          <a:ext cx="1044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15" imgW="723600" imgH="914400" progId="Equation.DSMT4">
                  <p:embed/>
                </p:oleObj>
              </mc:Choice>
              <mc:Fallback>
                <p:oleObj name="Equation" r:id="rId15" imgW="723600" imgH="9144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79" y="1002663"/>
                        <a:ext cx="10445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pic>
        <p:nvPicPr>
          <p:cNvPr id="2" name="Рисунок 1"/>
          <p:cNvPicPr/>
          <p:nvPr>
            <p:extLst>
              <p:ext uri="{D42A27DB-BD31-4B8C-83A1-F6EECF244321}">
                <p14:modId xmlns:p14="http://schemas.microsoft.com/office/powerpoint/2010/main" val="1906541188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898157" y="1530123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79920" y="925801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920" y="925801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08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1174609843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3263911675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99217" y="138878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83355"/>
              </p:ext>
            </p:extLst>
          </p:nvPr>
        </p:nvGraphicFramePr>
        <p:xfrm>
          <a:off x="7380288" y="925513"/>
          <a:ext cx="8334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925513"/>
                        <a:ext cx="8334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2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/>
          <p:nvPr>
            <p:extLst>
              <p:ext uri="{D42A27DB-BD31-4B8C-83A1-F6EECF244321}">
                <p14:modId xmlns:p14="http://schemas.microsoft.com/office/powerpoint/2010/main" val="3257295626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914400" y="1530104"/>
            <a:ext cx="7315200" cy="4924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979800" y="3600450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979799" y="3886199"/>
            <a:ext cx="873493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157" y="3575780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157" y="3861529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7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>
            <p:extLst>
              <p:ext uri="{D42A27DB-BD31-4B8C-83A1-F6EECF244321}">
                <p14:modId xmlns:p14="http://schemas.microsoft.com/office/powerpoint/2010/main" val="4137596171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19188" y="1500170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65884" y="3518807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165883" y="3804556"/>
            <a:ext cx="761622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084240" y="3494137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84240" y="377988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фильтра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01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931503387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282472" y="1372270"/>
            <a:ext cx="6677025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99217" y="3502469"/>
            <a:ext cx="447940" cy="342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01182"/>
              </p:ext>
            </p:extLst>
          </p:nvPr>
        </p:nvGraphicFramePr>
        <p:xfrm>
          <a:off x="7319963" y="925513"/>
          <a:ext cx="955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925513"/>
                        <a:ext cx="955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85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81636" y="236764"/>
            <a:ext cx="6748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smtClean="0"/>
              <a:t>Запуск ядра в </a:t>
            </a:r>
            <a:r>
              <a:rPr lang="ru-RU" sz="3200" b="1" dirty="0" smtClean="0"/>
              <a:t>условиях урагана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36707"/>
              </p:ext>
            </p:extLst>
          </p:nvPr>
        </p:nvGraphicFramePr>
        <p:xfrm>
          <a:off x="5659664" y="1172249"/>
          <a:ext cx="253206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64" y="1172249"/>
                        <a:ext cx="253206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29131"/>
              </p:ext>
            </p:extLst>
          </p:nvPr>
        </p:nvGraphicFramePr>
        <p:xfrm>
          <a:off x="595321" y="1236883"/>
          <a:ext cx="340836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5" imgW="2349360" imgH="939600" progId="Equation.DSMT4">
                  <p:embed/>
                </p:oleObj>
              </mc:Choice>
              <mc:Fallback>
                <p:oleObj name="Equation" r:id="rId5" imgW="2349360" imgH="939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21" y="1236883"/>
                        <a:ext cx="340836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53757"/>
              </p:ext>
            </p:extLst>
          </p:nvPr>
        </p:nvGraphicFramePr>
        <p:xfrm>
          <a:off x="630849" y="2923152"/>
          <a:ext cx="955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49" y="2923152"/>
                        <a:ext cx="9556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51000"/>
              </p:ext>
            </p:extLst>
          </p:nvPr>
        </p:nvGraphicFramePr>
        <p:xfrm>
          <a:off x="869950" y="4392613"/>
          <a:ext cx="2081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9" imgW="1434960" imgH="507960" progId="Equation.DSMT4">
                  <p:embed/>
                </p:oleObj>
              </mc:Choice>
              <mc:Fallback>
                <p:oleObj name="Equation" r:id="rId9" imgW="1434960" imgH="5079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392613"/>
                        <a:ext cx="2081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0849" y="4005448"/>
            <a:ext cx="318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расширенного фильтр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716317" y="4010892"/>
            <a:ext cx="3623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линеаризованного фильтра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54803"/>
              </p:ext>
            </p:extLst>
          </p:nvPr>
        </p:nvGraphicFramePr>
        <p:xfrm>
          <a:off x="4965700" y="4400550"/>
          <a:ext cx="2063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1" imgW="1422360" imgH="507960" progId="Equation.DSMT4">
                  <p:embed/>
                </p:oleObj>
              </mc:Choice>
              <mc:Fallback>
                <p:oleObj name="Equation" r:id="rId11" imgW="1422360" imgH="50796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400550"/>
                        <a:ext cx="2063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3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>
            <p:extLst>
              <p:ext uri="{D42A27DB-BD31-4B8C-83A1-F6EECF244321}">
                <p14:modId xmlns:p14="http://schemas.microsoft.com/office/powerpoint/2010/main" val="2762854230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50481" y="1589974"/>
            <a:ext cx="703897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4146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асстояния от времени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270783" y="5984240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767943" y="6131374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70" y="3486150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176669" y="3747407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52175" y="3485972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2175" y="3739065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83870" y="162486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163916" y="1624691"/>
            <a:ext cx="101181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стояние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73953" y="4005939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149459" y="39975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7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>
            <p:extLst>
              <p:ext uri="{D42A27DB-BD31-4B8C-83A1-F6EECF244321}">
                <p14:modId xmlns:p14="http://schemas.microsoft.com/office/powerpoint/2010/main" val="4240216967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19188" y="1516498"/>
            <a:ext cx="6905625" cy="48863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72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высоты от времени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368016" y="1567543"/>
            <a:ext cx="763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ысота, м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91175" y="5918928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767943" y="6106882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176670" y="3412674"/>
            <a:ext cx="750101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176669" y="3673931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1119519" y="3412496"/>
            <a:ext cx="115808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блюдения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19519" y="3665589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1173953" y="3932463"/>
            <a:ext cx="87256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1116803" y="3924121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осле </a:t>
            </a:r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5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93222" y="236764"/>
            <a:ext cx="4525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Области применения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2752" y="1472483"/>
            <a:ext cx="579447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игации в </a:t>
            </a:r>
            <a:r>
              <a:rPr lang="ru-RU" sz="2400" dirty="0" smtClean="0"/>
              <a:t>пространстве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ru-RU" sz="2400" dirty="0" smtClean="0"/>
              <a:t>Глобальные спутниковые системы</a:t>
            </a:r>
          </a:p>
          <a:p>
            <a:pPr marL="342900" indent="342900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en-US" sz="2400" dirty="0" smtClean="0"/>
              <a:t>Indoor </a:t>
            </a:r>
            <a:r>
              <a:rPr lang="en-US" sz="2400" dirty="0"/>
              <a:t>Positing </a:t>
            </a:r>
            <a:r>
              <a:rPr lang="en-US" sz="2400" dirty="0" smtClean="0"/>
              <a:t>Systems</a:t>
            </a:r>
            <a:endParaRPr lang="en-US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attery </a:t>
            </a:r>
            <a:r>
              <a:rPr lang="en-US" sz="2400" dirty="0" smtClean="0"/>
              <a:t>management </a:t>
            </a:r>
            <a:r>
              <a:rPr lang="en-US" sz="2400" dirty="0"/>
              <a:t>syste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 smtClean="0"/>
              <a:t>Задачи </a:t>
            </a:r>
            <a:r>
              <a:rPr lang="ru-RU" sz="2400" dirty="0"/>
              <a:t>наведения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51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>
            <p:extLst>
              <p:ext uri="{D42A27DB-BD31-4B8C-83A1-F6EECF244321}">
                <p14:modId xmlns:p14="http://schemas.microsoft.com/office/powerpoint/2010/main" val="560436521"/>
              </p:ext>
            </p:extLst>
          </p:nvPr>
        </p:nvPicPr>
        <p:blipFill>
          <a:blip r:embed="rId2"/>
          <a:stretch>
            <a:fillRect/>
          </a:stretch>
        </p:blipFill>
        <p:spPr>
          <a:xfrm>
            <a:off x="1171575" y="1380434"/>
            <a:ext cx="6800850" cy="47339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2507440" y="236764"/>
            <a:ext cx="4096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Результат решения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56734" y="883216"/>
            <a:ext cx="32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тносительная погрешность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547504" y="5821130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176669" y="3355535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173953" y="3614067"/>
            <a:ext cx="603146" cy="2122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7388412" y="5719253"/>
            <a:ext cx="538843" cy="2694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091174" y="5633176"/>
            <a:ext cx="8034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ремя, сек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9385" y="3589397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лин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71221" y="3322174"/>
            <a:ext cx="17053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сш</a:t>
            </a:r>
            <a:r>
              <a:rPr lang="ru-RU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ф.</a:t>
            </a:r>
            <a:endParaRPr lang="ru-RU" sz="1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41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40438" y="236764"/>
            <a:ext cx="4230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Список литературы</a:t>
            </a:r>
            <a:endParaRPr lang="ru-RU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1064" y="883216"/>
            <a:ext cx="8468741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Огарков М.А. </a:t>
            </a:r>
            <a:r>
              <a:rPr lang="ru-RU" dirty="0" smtClean="0"/>
              <a:t>Методы </a:t>
            </a:r>
            <a:r>
              <a:rPr lang="ru-RU" dirty="0"/>
              <a:t>статистического оценивания параметров случайных </a:t>
            </a:r>
            <a:r>
              <a:rPr lang="ru-RU" dirty="0" smtClean="0"/>
              <a:t>процессов. – М.: </a:t>
            </a:r>
            <a:r>
              <a:rPr lang="ru-RU" dirty="0" err="1" smtClean="0"/>
              <a:t>Энергоатомиздат</a:t>
            </a:r>
            <a:r>
              <a:rPr lang="ru-RU" dirty="0" smtClean="0"/>
              <a:t>, 1990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 smtClean="0"/>
              <a:t>Абденов</a:t>
            </a:r>
            <a:r>
              <a:rPr lang="ru-RU" dirty="0" smtClean="0"/>
              <a:t> А.Ж., Денисов В.И., </a:t>
            </a:r>
            <a:r>
              <a:rPr lang="ru-RU" dirty="0" err="1" smtClean="0"/>
              <a:t>Чубич</a:t>
            </a:r>
            <a:r>
              <a:rPr lang="ru-RU" dirty="0" smtClean="0"/>
              <a:t> В.М. Введение в оценивание и планирование экспериментов для стохастических динамических систем. – Новосибирск: НГТУ, 1993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err="1"/>
              <a:t>Каханер</a:t>
            </a:r>
            <a:r>
              <a:rPr lang="ru-RU" dirty="0"/>
              <a:t> </a:t>
            </a:r>
            <a:r>
              <a:rPr lang="ru-RU" dirty="0" smtClean="0"/>
              <a:t>Д., </a:t>
            </a:r>
            <a:r>
              <a:rPr lang="ru-RU" dirty="0" err="1"/>
              <a:t>Моулер</a:t>
            </a:r>
            <a:r>
              <a:rPr lang="ru-RU" dirty="0"/>
              <a:t> K., </a:t>
            </a:r>
            <a:r>
              <a:rPr lang="ru-RU" dirty="0" err="1"/>
              <a:t>Нэш</a:t>
            </a:r>
            <a:r>
              <a:rPr lang="ru-RU" dirty="0"/>
              <a:t> С. </a:t>
            </a:r>
            <a:r>
              <a:rPr lang="ru-RU" dirty="0" smtClean="0"/>
              <a:t>Численные </a:t>
            </a:r>
            <a:r>
              <a:rPr lang="ru-RU" dirty="0"/>
              <a:t>методы и программное </a:t>
            </a:r>
            <a:r>
              <a:rPr lang="ru-RU" dirty="0" smtClean="0"/>
              <a:t>обеспечение. – М.: Мир, 1998</a:t>
            </a:r>
            <a:endParaRPr lang="ru-RU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/>
              <a:t>Никифоров Н. Н., Туркин П. И., Жеребцов А. А., </a:t>
            </a:r>
            <a:r>
              <a:rPr lang="ru-RU" dirty="0" err="1"/>
              <a:t>Галиенко</a:t>
            </a:r>
            <a:r>
              <a:rPr lang="ru-RU" dirty="0"/>
              <a:t> С. Г. </a:t>
            </a:r>
            <a:r>
              <a:rPr lang="ru-RU" dirty="0" smtClean="0"/>
              <a:t>Артиллерия. </a:t>
            </a:r>
            <a:r>
              <a:rPr lang="ru-RU" dirty="0"/>
              <a:t>- М.: Воениздат МО СССР, </a:t>
            </a:r>
            <a:r>
              <a:rPr lang="ru-RU" dirty="0" smtClean="0"/>
              <a:t>1953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Гончаров</a:t>
            </a:r>
            <a:r>
              <a:rPr lang="ru-RU" dirty="0"/>
              <a:t> А.Д.</a:t>
            </a:r>
            <a:r>
              <a:rPr lang="ru-RU" dirty="0" smtClean="0"/>
              <a:t>, Громов</a:t>
            </a:r>
            <a:r>
              <a:rPr lang="ru-RU" dirty="0"/>
              <a:t> А.В.</a:t>
            </a:r>
            <a:r>
              <a:rPr lang="ru-RU" dirty="0" smtClean="0"/>
              <a:t>, Зиновьев</a:t>
            </a:r>
            <a:r>
              <a:rPr lang="ru-RU" dirty="0"/>
              <a:t> В.В</a:t>
            </a:r>
            <a:r>
              <a:rPr lang="ru-RU" dirty="0" smtClean="0"/>
              <a:t>. </a:t>
            </a:r>
            <a:r>
              <a:rPr lang="ru-RU" dirty="0"/>
              <a:t>Приборы </a:t>
            </a:r>
            <a:r>
              <a:rPr lang="ru-RU" dirty="0" smtClean="0"/>
              <a:t>артиллерийской разведки. </a:t>
            </a:r>
            <a:r>
              <a:rPr lang="ru-RU" dirty="0"/>
              <a:t>– СПб: НИУ ИТМО, </a:t>
            </a:r>
            <a:r>
              <a:rPr lang="ru-RU" dirty="0" smtClean="0"/>
              <a:t>2012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dirty="0" smtClean="0"/>
              <a:t>СНиП </a:t>
            </a:r>
            <a:r>
              <a:rPr lang="ru-RU" dirty="0"/>
              <a:t>2.01.01-82 Строительная климатология </a:t>
            </a:r>
            <a:r>
              <a:rPr lang="ru-RU" dirty="0" smtClean="0"/>
              <a:t>и </a:t>
            </a:r>
            <a:r>
              <a:rPr lang="ru-RU" dirty="0"/>
              <a:t>геофизика</a:t>
            </a:r>
          </a:p>
        </p:txBody>
      </p:sp>
    </p:spTree>
    <p:extLst>
      <p:ext uri="{BB962C8B-B14F-4D97-AF65-F5344CB8AC3E}">
        <p14:creationId xmlns:p14="http://schemas.microsoft.com/office/powerpoint/2010/main" val="39806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9823" y="236764"/>
            <a:ext cx="4071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Постановка задачи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230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состояний: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351063" y="1632567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Модель наблюдений: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51063" y="2457160"/>
            <a:ext cx="292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риорная информация: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51063" y="4908381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Функции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16111" y="4919843"/>
            <a:ext cx="53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раскладываются в ряд Тейлора в окрестности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197610" y="49198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808779" y="5256519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, а </a:t>
            </a:r>
            <a:r>
              <a:rPr lang="ru-RU" dirty="0"/>
              <a:t>ф</a:t>
            </a:r>
            <a:r>
              <a:rPr lang="ru-RU" dirty="0" smtClean="0"/>
              <a:t>унк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286056" y="5258352"/>
            <a:ext cx="253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в окрестности точек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12775371"/>
              </p:ext>
            </p:extLst>
          </p:nvPr>
        </p:nvGraphicFramePr>
        <p:xfrm>
          <a:off x="462512" y="1190871"/>
          <a:ext cx="5022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" name="Equation" r:id="rId3" imgW="2870200" imgH="203200" progId="Equation.DSMT4">
                  <p:embed/>
                </p:oleObj>
              </mc:Choice>
              <mc:Fallback>
                <p:oleObj name="Equation" r:id="rId3" imgW="28702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2" y="1190871"/>
                        <a:ext cx="5022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47637"/>
              </p:ext>
            </p:extLst>
          </p:nvPr>
        </p:nvGraphicFramePr>
        <p:xfrm>
          <a:off x="473134" y="1995384"/>
          <a:ext cx="330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4" y="1995384"/>
                        <a:ext cx="330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48059"/>
              </p:ext>
            </p:extLst>
          </p:nvPr>
        </p:nvGraphicFramePr>
        <p:xfrm>
          <a:off x="489614" y="3230563"/>
          <a:ext cx="6934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" name="Equation" r:id="rId7" imgW="3860640" imgH="457200" progId="Equation.DSMT4">
                  <p:embed/>
                </p:oleObj>
              </mc:Choice>
              <mc:Fallback>
                <p:oleObj name="Equation" r:id="rId7" imgW="3860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14" y="3230563"/>
                        <a:ext cx="6934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1932"/>
              </p:ext>
            </p:extLst>
          </p:nvPr>
        </p:nvGraphicFramePr>
        <p:xfrm>
          <a:off x="489857" y="2826492"/>
          <a:ext cx="5100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" name="Equation" r:id="rId9" imgW="3251200" imgH="228600" progId="Equation.DSMT4">
                  <p:embed/>
                </p:oleObj>
              </mc:Choice>
              <mc:Fallback>
                <p:oleObj name="Equation" r:id="rId9" imgW="325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2826492"/>
                        <a:ext cx="51006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078024"/>
              </p:ext>
            </p:extLst>
          </p:nvPr>
        </p:nvGraphicFramePr>
        <p:xfrm>
          <a:off x="536802" y="4090369"/>
          <a:ext cx="1354909" cy="3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" y="4090369"/>
                        <a:ext cx="1354909" cy="367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62973"/>
              </p:ext>
            </p:extLst>
          </p:nvPr>
        </p:nvGraphicFramePr>
        <p:xfrm>
          <a:off x="1136320" y="5281772"/>
          <a:ext cx="86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0" y="5281772"/>
                        <a:ext cx="866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2992"/>
              </p:ext>
            </p:extLst>
          </p:nvPr>
        </p:nvGraphicFramePr>
        <p:xfrm>
          <a:off x="1399835" y="4927824"/>
          <a:ext cx="912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35" y="4927824"/>
                        <a:ext cx="9128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605"/>
              </p:ext>
            </p:extLst>
          </p:nvPr>
        </p:nvGraphicFramePr>
        <p:xfrm>
          <a:off x="2530475" y="4943018"/>
          <a:ext cx="89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943018"/>
                        <a:ext cx="89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98768"/>
              </p:ext>
            </p:extLst>
          </p:nvPr>
        </p:nvGraphicFramePr>
        <p:xfrm>
          <a:off x="3228721" y="5279342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21" y="5279342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52909"/>
              </p:ext>
            </p:extLst>
          </p:nvPr>
        </p:nvGraphicFramePr>
        <p:xfrm>
          <a:off x="6762949" y="5272765"/>
          <a:ext cx="1185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49" y="5272765"/>
                        <a:ext cx="11858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51063" y="4585314"/>
            <a:ext cx="4217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ппроксимирующие предположения:</a:t>
            </a:r>
            <a:endParaRPr lang="ru-RU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426692" y="5270677"/>
            <a:ext cx="760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очек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48198" y="5624097"/>
            <a:ext cx="294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Пренебречь значениями </a:t>
            </a:r>
            <a:endParaRPr lang="ru-RU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6876"/>
              </p:ext>
            </p:extLst>
          </p:nvPr>
        </p:nvGraphicFramePr>
        <p:xfrm>
          <a:off x="3161152" y="5631771"/>
          <a:ext cx="1895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Equation" r:id="rId23" imgW="1054080" imgH="203040" progId="Equation.DSMT4">
                  <p:embed/>
                </p:oleObj>
              </mc:Choice>
              <mc:Fallback>
                <p:oleObj name="Equation" r:id="rId23" imgW="1054080" imgH="2030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52" y="5631771"/>
                        <a:ext cx="1895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6428"/>
              </p:ext>
            </p:extLst>
          </p:nvPr>
        </p:nvGraphicFramePr>
        <p:xfrm>
          <a:off x="5253934" y="5632450"/>
          <a:ext cx="25574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" name="Equation" r:id="rId25" imgW="1422360" imgH="203040" progId="Equation.DSMT4">
                  <p:embed/>
                </p:oleObj>
              </mc:Choice>
              <mc:Fallback>
                <p:oleObj name="Equation" r:id="rId25" imgW="1422360" imgH="203040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934" y="5632450"/>
                        <a:ext cx="25574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99231" y="561986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734516" y="562368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,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964" y="5959383"/>
            <a:ext cx="7289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статистическими моментами третьего и более высоких порядк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75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32154" y="236764"/>
            <a:ext cx="204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ь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  <p:graphicFrame>
        <p:nvGraphicFramePr>
          <p:cNvPr id="25" name="Объект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5585815"/>
              </p:ext>
            </p:extLst>
          </p:nvPr>
        </p:nvGraphicFramePr>
        <p:xfrm>
          <a:off x="441325" y="1254125"/>
          <a:ext cx="7667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3" imgW="4381200" imgH="457200" progId="Equation.DSMT4">
                  <p:embed/>
                </p:oleObj>
              </mc:Choice>
              <mc:Fallback>
                <p:oleObj name="Equation" r:id="rId3" imgW="43812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254125"/>
                        <a:ext cx="7667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1063" y="2239398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7225207"/>
              </p:ext>
            </p:extLst>
          </p:nvPr>
        </p:nvGraphicFramePr>
        <p:xfrm>
          <a:off x="476024" y="2608730"/>
          <a:ext cx="7200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5" imgW="4114800" imgH="939600" progId="Equation.DSMT4">
                  <p:embed/>
                </p:oleObj>
              </mc:Choice>
              <mc:Fallback>
                <p:oleObj name="Equation" r:id="rId5" imgW="4114800" imgH="939600" progId="Equation.DSMT4">
                  <p:embed/>
                  <p:pic>
                    <p:nvPicPr>
                      <p:cNvPr id="0" name="Объект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4" y="2608730"/>
                        <a:ext cx="7200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5657324"/>
              </p:ext>
            </p:extLst>
          </p:nvPr>
        </p:nvGraphicFramePr>
        <p:xfrm>
          <a:off x="473075" y="4862296"/>
          <a:ext cx="34893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7" imgW="1993680" imgH="749160" progId="Equation.DSMT4">
                  <p:embed/>
                </p:oleObj>
              </mc:Choice>
              <mc:Fallback>
                <p:oleObj name="Equation" r:id="rId7" imgW="1993680" imgH="74916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862296"/>
                        <a:ext cx="348932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6374" y="4465527"/>
            <a:ext cx="52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де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2851970"/>
              </p:ext>
            </p:extLst>
          </p:nvPr>
        </p:nvGraphicFramePr>
        <p:xfrm>
          <a:off x="977315" y="4479259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15" y="4479259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8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821539"/>
            <a:ext cx="79103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получения соотношений расширенного линеаризованного фильтра</a:t>
            </a:r>
          </a:p>
          <a:p>
            <a:r>
              <a:rPr lang="ru-RU" dirty="0" smtClean="0"/>
              <a:t>воспользуемся уже доказанными соотношениями для обычного </a:t>
            </a:r>
          </a:p>
          <a:p>
            <a:r>
              <a:rPr lang="ru-RU" dirty="0" smtClean="0"/>
              <a:t>линеаризованного фильтра, так как условия задач эквивалентны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10271844"/>
              </p:ext>
            </p:extLst>
          </p:nvPr>
        </p:nvGraphicFramePr>
        <p:xfrm>
          <a:off x="416374" y="2114201"/>
          <a:ext cx="73152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4127500" imgH="749300" progId="Equation.DSMT4">
                  <p:embed/>
                </p:oleObj>
              </mc:Choice>
              <mc:Fallback>
                <p:oleObj name="Equation" r:id="rId3" imgW="4127500" imgH="74930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4" y="2114201"/>
                        <a:ext cx="73152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37445836"/>
              </p:ext>
            </p:extLst>
          </p:nvPr>
        </p:nvGraphicFramePr>
        <p:xfrm>
          <a:off x="416217" y="3926292"/>
          <a:ext cx="82137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5" imgW="4635360" imgH="1498320" progId="Equation.DSMT4">
                  <p:embed/>
                </p:oleObj>
              </mc:Choice>
              <mc:Fallback>
                <p:oleObj name="Equation" r:id="rId5" imgW="4635360" imgH="149832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7" y="3926292"/>
                        <a:ext cx="82137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1063" y="3556960"/>
            <a:ext cx="263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фильтрации:</a:t>
            </a:r>
            <a:endParaRPr lang="ru-RU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51062" y="1744869"/>
            <a:ext cx="300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/>
              <a:t>Алгоритм экстраполяции:</a:t>
            </a:r>
            <a:endParaRPr lang="ru-RU" u="sng" dirty="0"/>
          </a:p>
        </p:txBody>
      </p:sp>
    </p:spTree>
    <p:extLst>
      <p:ext uri="{BB962C8B-B14F-4D97-AF65-F5344CB8AC3E}">
        <p14:creationId xmlns:p14="http://schemas.microsoft.com/office/powerpoint/2010/main" val="13068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25519" y="236764"/>
            <a:ext cx="3460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оказательство</a:t>
            </a:r>
            <a:endParaRPr lang="ru-RU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51063" y="748063"/>
            <a:ext cx="611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берем в качестве опорной траектории для функции 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7915452"/>
              </p:ext>
            </p:extLst>
          </p:nvPr>
        </p:nvGraphicFramePr>
        <p:xfrm>
          <a:off x="6285954" y="748063"/>
          <a:ext cx="519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3" imgW="291960" imgH="203040" progId="Equation.DSMT4">
                  <p:embed/>
                </p:oleObj>
              </mc:Choice>
              <mc:Fallback>
                <p:oleObj name="Equation" r:id="rId3" imgW="291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54" y="748063"/>
                        <a:ext cx="5191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6482" y="748063"/>
            <a:ext cx="23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ценки фильтрации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61956045"/>
              </p:ext>
            </p:extLst>
          </p:nvPr>
        </p:nvGraphicFramePr>
        <p:xfrm>
          <a:off x="407767" y="1117149"/>
          <a:ext cx="216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5" imgW="1218960" imgH="203040" progId="Equation.DSMT4">
                  <p:embed/>
                </p:oleObj>
              </mc:Choice>
              <mc:Fallback>
                <p:oleObj name="Equation" r:id="rId5" imgW="1218960" imgH="203040" progId="Equation.DSMT4">
                  <p:embed/>
                  <p:pic>
                    <p:nvPicPr>
                      <p:cNvPr id="0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67" y="1117149"/>
                        <a:ext cx="2162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2824" y="1102341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а для функции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9413993"/>
              </p:ext>
            </p:extLst>
          </p:nvPr>
        </p:nvGraphicFramePr>
        <p:xfrm>
          <a:off x="4272432" y="1125313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32" y="1125313"/>
                        <a:ext cx="4746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0791" y="1109231"/>
            <a:ext cx="277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- оценки экстраполяци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31941321"/>
              </p:ext>
            </p:extLst>
          </p:nvPr>
        </p:nvGraphicFramePr>
        <p:xfrm>
          <a:off x="416379" y="1496165"/>
          <a:ext cx="2498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Объект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79" y="1496165"/>
                        <a:ext cx="2498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3657" y="1469112"/>
            <a:ext cx="6003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 подставим их в линеаризованный фильтр, учитывая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0524461"/>
              </p:ext>
            </p:extLst>
          </p:nvPr>
        </p:nvGraphicFramePr>
        <p:xfrm>
          <a:off x="458092" y="2259867"/>
          <a:ext cx="8553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11" imgW="4825800" imgH="2184120" progId="Equation.DSMT4">
                  <p:embed/>
                </p:oleObj>
              </mc:Choice>
              <mc:Fallback>
                <p:oleObj name="Equation" r:id="rId11" imgW="4825800" imgH="2184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92" y="2259867"/>
                        <a:ext cx="8553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 flipV="1">
            <a:off x="5070593" y="2252989"/>
            <a:ext cx="3134436" cy="3922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653792" y="4384257"/>
            <a:ext cx="4310092" cy="40005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6352668"/>
              </p:ext>
            </p:extLst>
          </p:nvPr>
        </p:nvGraphicFramePr>
        <p:xfrm>
          <a:off x="8199497" y="2135059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Объе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97" y="2135059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547530"/>
              </p:ext>
            </p:extLst>
          </p:nvPr>
        </p:nvGraphicFramePr>
        <p:xfrm>
          <a:off x="4963884" y="4266782"/>
          <a:ext cx="225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84" y="4266782"/>
                        <a:ext cx="225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1063" y="6160845"/>
            <a:ext cx="8109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сле сокращения получаем соотношения для расширенного линейного </a:t>
            </a:r>
          </a:p>
          <a:p>
            <a:r>
              <a:rPr lang="ru-RU" dirty="0" smtClean="0"/>
              <a:t>фильтра, которые и требовалось найти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5849915"/>
              </p:ext>
            </p:extLst>
          </p:nvPr>
        </p:nvGraphicFramePr>
        <p:xfrm>
          <a:off x="4998470" y="1795791"/>
          <a:ext cx="4014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16" imgW="2298700" imgH="228600" progId="Equation.DSMT4">
                  <p:embed/>
                </p:oleObj>
              </mc:Choice>
              <mc:Fallback>
                <p:oleObj name="Equation" r:id="rId16" imgW="2298700" imgH="2286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470" y="1795791"/>
                        <a:ext cx="4014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1063" y="1815429"/>
            <a:ext cx="476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его соотношения для опорной траектори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5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02347" y="236764"/>
            <a:ext cx="35067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Тестовая задача</a:t>
            </a:r>
            <a:endParaRPr lang="ru-RU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1063" y="821539"/>
            <a:ext cx="7707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Требуется определить траекторию полета </a:t>
            </a:r>
            <a:r>
              <a:rPr lang="ru-RU" sz="2400" dirty="0" smtClean="0"/>
              <a:t>пушечного ядра в </a:t>
            </a:r>
            <a:r>
              <a:rPr lang="ru-RU" sz="2400" dirty="0"/>
              <a:t>декартовой двумерной системе координат. На </a:t>
            </a:r>
            <a:r>
              <a:rPr lang="ru-RU" sz="2400" dirty="0" smtClean="0"/>
              <a:t>ядро воздействуют </a:t>
            </a:r>
            <a:r>
              <a:rPr lang="ru-RU" sz="2400" dirty="0"/>
              <a:t>сила </a:t>
            </a:r>
            <a:r>
              <a:rPr lang="ru-RU" sz="2400" dirty="0" smtClean="0"/>
              <a:t>тяжести и </a:t>
            </a:r>
            <a:r>
              <a:rPr lang="ru-RU" sz="2400" dirty="0"/>
              <a:t>аэродинамическое сопротивлени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471436" y="2723689"/>
            <a:ext cx="340313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задаче использованы данные для пушки «</a:t>
            </a:r>
            <a:r>
              <a:rPr lang="en-US" dirty="0" smtClean="0"/>
              <a:t>Canon </a:t>
            </a:r>
            <a:r>
              <a:rPr lang="en-US" dirty="0"/>
              <a:t>de </a:t>
            </a:r>
            <a:r>
              <a:rPr lang="en-US" dirty="0" err="1" smtClean="0"/>
              <a:t>l’Empereur</a:t>
            </a:r>
            <a:r>
              <a:rPr lang="ru-RU" dirty="0" smtClean="0"/>
              <a:t>», также известной как «</a:t>
            </a:r>
            <a:r>
              <a:rPr lang="en-US" dirty="0"/>
              <a:t>12-pounder "</a:t>
            </a:r>
            <a:r>
              <a:rPr lang="en-US" dirty="0" smtClean="0"/>
              <a:t>Napoleon"</a:t>
            </a:r>
            <a:r>
              <a:rPr lang="ru-RU" dirty="0" smtClean="0"/>
              <a:t>». Это орудие было разработано во </a:t>
            </a:r>
            <a:r>
              <a:rPr lang="ru-RU" dirty="0"/>
              <a:t>Франции в 1853 году </a:t>
            </a:r>
            <a:r>
              <a:rPr lang="ru-RU" dirty="0" smtClean="0"/>
              <a:t>и было эффективным и многофункциональным – могло вести </a:t>
            </a:r>
            <a:r>
              <a:rPr lang="ru-RU" dirty="0"/>
              <a:t>огонь ядрами, снарядами и картечью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63" y="2751365"/>
            <a:ext cx="4981585" cy="37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0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14976" y="236764"/>
            <a:ext cx="3281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Модель задачи</a:t>
            </a:r>
            <a:endParaRPr lang="ru-RU" sz="32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39901"/>
              </p:ext>
            </p:extLst>
          </p:nvPr>
        </p:nvGraphicFramePr>
        <p:xfrm>
          <a:off x="428625" y="867473"/>
          <a:ext cx="366712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67473"/>
                        <a:ext cx="366712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55692"/>
              </p:ext>
            </p:extLst>
          </p:nvPr>
        </p:nvGraphicFramePr>
        <p:xfrm>
          <a:off x="424534" y="3785961"/>
          <a:ext cx="1398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34" y="3785961"/>
                        <a:ext cx="1398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6701" y="3776881"/>
            <a:ext cx="3735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ускорение свободного паде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67516"/>
              </p:ext>
            </p:extLst>
          </p:nvPr>
        </p:nvGraphicFramePr>
        <p:xfrm>
          <a:off x="423185" y="4207785"/>
          <a:ext cx="7302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85" y="4207785"/>
                        <a:ext cx="7302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6701" y="4166048"/>
            <a:ext cx="3550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коэффициент сопротивления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0886"/>
              </p:ext>
            </p:extLst>
          </p:nvPr>
        </p:nvGraphicFramePr>
        <p:xfrm>
          <a:off x="421357" y="4545472"/>
          <a:ext cx="1419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7" y="4545472"/>
                        <a:ext cx="14192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6701" y="4551710"/>
            <a:ext cx="238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тность воздуха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7664"/>
              </p:ext>
            </p:extLst>
          </p:nvPr>
        </p:nvGraphicFramePr>
        <p:xfrm>
          <a:off x="427721" y="4942347"/>
          <a:ext cx="12176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1" y="4942347"/>
                        <a:ext cx="12176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2149" y="4940866"/>
            <a:ext cx="612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площадь поперечного сечения ядра (калибр            )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9783"/>
              </p:ext>
            </p:extLst>
          </p:nvPr>
        </p:nvGraphicFramePr>
        <p:xfrm>
          <a:off x="6790418" y="4985038"/>
          <a:ext cx="731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418" y="4985038"/>
                        <a:ext cx="731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172"/>
              </p:ext>
            </p:extLst>
          </p:nvPr>
        </p:nvGraphicFramePr>
        <p:xfrm>
          <a:off x="427495" y="5346933"/>
          <a:ext cx="10144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5" y="5346933"/>
                        <a:ext cx="101441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1269" y="5321858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масса ядра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582"/>
              </p:ext>
            </p:extLst>
          </p:nvPr>
        </p:nvGraphicFramePr>
        <p:xfrm>
          <a:off x="433155" y="5720903"/>
          <a:ext cx="1339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5" y="5720903"/>
                        <a:ext cx="1339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8553" y="5694686"/>
            <a:ext cx="253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ая скорость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99858"/>
              </p:ext>
            </p:extLst>
          </p:nvPr>
        </p:nvGraphicFramePr>
        <p:xfrm>
          <a:off x="428180" y="6077858"/>
          <a:ext cx="85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" y="6077858"/>
                        <a:ext cx="85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4001" y="6034858"/>
            <a:ext cx="2085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- начальный уго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2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29116" y="236764"/>
            <a:ext cx="3253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/>
              <a:t>Дискретизация</a:t>
            </a:r>
            <a:endParaRPr lang="ru-RU" sz="32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5800"/>
              </p:ext>
            </p:extLst>
          </p:nvPr>
        </p:nvGraphicFramePr>
        <p:xfrm>
          <a:off x="448632" y="1400402"/>
          <a:ext cx="5161280" cy="272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" imgW="3225800" imgH="1701800" progId="Equation.DSMT4">
                  <p:embed/>
                </p:oleObj>
              </mc:Choice>
              <mc:Fallback>
                <p:oleObj name="Equation" r:id="rId3" imgW="3225800" imgH="17018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2" y="1400402"/>
                        <a:ext cx="5161280" cy="272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4929"/>
              </p:ext>
            </p:extLst>
          </p:nvPr>
        </p:nvGraphicFramePr>
        <p:xfrm>
          <a:off x="506182" y="821539"/>
          <a:ext cx="1218670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82" y="821539"/>
                        <a:ext cx="1218670" cy="36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00693"/>
              </p:ext>
            </p:extLst>
          </p:nvPr>
        </p:nvGraphicFramePr>
        <p:xfrm>
          <a:off x="438331" y="4329340"/>
          <a:ext cx="5872480" cy="21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7" imgW="3670300" imgH="1346200" progId="Equation.DSMT4">
                  <p:embed/>
                </p:oleObj>
              </mc:Choice>
              <mc:Fallback>
                <p:oleObj name="Equation" r:id="rId7" imgW="3670300" imgH="1346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31" y="4329340"/>
                        <a:ext cx="5872480" cy="2153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хническая">
  <a:themeElements>
    <a:clrScheme name="Кутюр">
      <a:dk1>
        <a:sysClr val="windowText" lastClr="000000"/>
      </a:dk1>
      <a:lt1>
        <a:sysClr val="window" lastClr="FFFFFF"/>
      </a:lt1>
      <a:dk2>
        <a:srgbClr val="37302A"/>
      </a:dk2>
      <a:lt2>
        <a:srgbClr val="D0CCB9"/>
      </a:lt2>
      <a:accent1>
        <a:srgbClr val="9E8E5C"/>
      </a:accent1>
      <a:accent2>
        <a:srgbClr val="A09781"/>
      </a:accent2>
      <a:accent3>
        <a:srgbClr val="85776D"/>
      </a:accent3>
      <a:accent4>
        <a:srgbClr val="AEAFA9"/>
      </a:accent4>
      <a:accent5>
        <a:srgbClr val="8D878B"/>
      </a:accent5>
      <a:accent6>
        <a:srgbClr val="6B6149"/>
      </a:accent6>
      <a:hlink>
        <a:srgbClr val="B6A272"/>
      </a:hlink>
      <a:folHlink>
        <a:srgbClr val="8A784F"/>
      </a:folHlink>
    </a:clrScheme>
    <a:fontScheme name="Техническая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хниче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1015</TotalTime>
  <Words>523</Words>
  <Application>Microsoft Office PowerPoint</Application>
  <PresentationFormat>Экран (4:3)</PresentationFormat>
  <Paragraphs>118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Техническая</vt:lpstr>
      <vt:lpstr>Equation</vt:lpstr>
      <vt:lpstr>MathType 6.0 Equation</vt:lpstr>
      <vt:lpstr>Расширенный линеаризованный филь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fgdfgdfg</dc:title>
  <dc:creator>Peter</dc:creator>
  <cp:lastModifiedBy>Peter</cp:lastModifiedBy>
  <cp:revision>66</cp:revision>
  <dcterms:created xsi:type="dcterms:W3CDTF">2013-12-22T11:41:38Z</dcterms:created>
  <dcterms:modified xsi:type="dcterms:W3CDTF">2013-12-26T16:32:14Z</dcterms:modified>
</cp:coreProperties>
</file>